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398" r:id="rId2"/>
    <p:sldId id="399" r:id="rId3"/>
    <p:sldId id="401" r:id="rId4"/>
    <p:sldId id="422" r:id="rId5"/>
    <p:sldId id="406" r:id="rId6"/>
    <p:sldId id="436" r:id="rId7"/>
    <p:sldId id="423" r:id="rId8"/>
    <p:sldId id="296" r:id="rId9"/>
    <p:sldId id="297" r:id="rId10"/>
    <p:sldId id="298" r:id="rId11"/>
    <p:sldId id="428" r:id="rId12"/>
    <p:sldId id="291" r:id="rId13"/>
    <p:sldId id="292" r:id="rId14"/>
    <p:sldId id="293" r:id="rId15"/>
    <p:sldId id="294" r:id="rId16"/>
    <p:sldId id="427" r:id="rId17"/>
    <p:sldId id="309" r:id="rId18"/>
    <p:sldId id="411" r:id="rId19"/>
    <p:sldId id="30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  <a:srgbClr val="4E4E4E"/>
    <a:srgbClr val="2949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8" d="100"/>
          <a:sy n="68" d="100"/>
        </p:scale>
        <p:origin x="133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3.png"/><Relationship Id="rId7" Type="http://schemas.openxmlformats.org/officeDocument/2006/relationships/slide" Target="slide16.xml"/><Relationship Id="rId12" Type="http://schemas.openxmlformats.org/officeDocument/2006/relationships/slide" Target="slide13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image" Target="../media/image16.png"/><Relationship Id="rId5" Type="http://schemas.openxmlformats.org/officeDocument/2006/relationships/image" Target="../media/image14.jpeg"/><Relationship Id="rId10" Type="http://schemas.openxmlformats.org/officeDocument/2006/relationships/slide" Target="slide14.xml"/><Relationship Id="rId4" Type="http://schemas.openxmlformats.org/officeDocument/2006/relationships/slide" Target="slide12.xml"/><Relationship Id="rId9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png"/><Relationship Id="rId1" Type="http://schemas.openxmlformats.org/officeDocument/2006/relationships/video" Target="NULL" TargetMode="External"/><Relationship Id="rId6" Type="http://schemas.openxmlformats.org/officeDocument/2006/relationships/image" Target="../media/image17.png"/><Relationship Id="rId11" Type="http://schemas.openxmlformats.org/officeDocument/2006/relationships/image" Target="../media/image20.wmf"/><Relationship Id="rId5" Type="http://schemas.openxmlformats.org/officeDocument/2006/relationships/slide" Target="slide11.xml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8.jpeg"/><Relationship Id="rId5" Type="http://schemas.openxmlformats.org/officeDocument/2006/relationships/slide" Target="slide11.xml"/><Relationship Id="rId4" Type="http://schemas.openxmlformats.org/officeDocument/2006/relationships/audio" Target="../media/audio2.wav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3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943" y="2537914"/>
            <a:ext cx="3700114" cy="280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ular Callout 4"/>
          <p:cNvSpPr/>
          <p:nvPr/>
        </p:nvSpPr>
        <p:spPr>
          <a:xfrm>
            <a:off x="4343400" y="0"/>
            <a:ext cx="2895600" cy="1905000"/>
          </a:xfrm>
          <a:prstGeom prst="wedgeRectCallout">
            <a:avLst>
              <a:gd name="adj1" fmla="val -4249"/>
              <a:gd name="adj2" fmla="val 10566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253052" y="3124200"/>
            <a:ext cx="2185348" cy="2273046"/>
          </a:xfrm>
          <a:prstGeom prst="wedgeRectCallout">
            <a:avLst>
              <a:gd name="adj1" fmla="val 82882"/>
              <a:gd name="adj2" fmla="val 2802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õ</a:t>
            </a:r>
            <a:r>
              <a:rPr lang="en-US" sz="2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304800" y="0"/>
            <a:ext cx="3048000" cy="2057400"/>
          </a:xfrm>
          <a:prstGeom prst="wedgeRectCallout">
            <a:avLst>
              <a:gd name="adj1" fmla="val 59188"/>
              <a:gd name="adj2" fmla="val 93712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ular Callout 7"/>
          <p:cNvSpPr/>
          <p:nvPr/>
        </p:nvSpPr>
        <p:spPr>
          <a:xfrm>
            <a:off x="6722660" y="2362200"/>
            <a:ext cx="2286000" cy="2307526"/>
          </a:xfrm>
          <a:prstGeom prst="wedgeRectCallout">
            <a:avLst>
              <a:gd name="adj1" fmla="val -107824"/>
              <a:gd name="adj2" fmla="val 70792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057" y="5062348"/>
            <a:ext cx="2116667" cy="1524000"/>
          </a:xfrm>
          <a:prstGeom prst="rect">
            <a:avLst/>
          </a:prstGeom>
        </p:spPr>
      </p:pic>
      <p:sp>
        <p:nvSpPr>
          <p:cNvPr id="10" name="Rectangular Callout 9"/>
          <p:cNvSpPr/>
          <p:nvPr/>
        </p:nvSpPr>
        <p:spPr>
          <a:xfrm>
            <a:off x="2438400" y="5562599"/>
            <a:ext cx="3640121" cy="1022611"/>
          </a:xfrm>
          <a:prstGeom prst="wedgeRectCallout">
            <a:avLst>
              <a:gd name="adj1" fmla="val 67135"/>
              <a:gd name="adj2" fmla="val -133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7338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254" y="502920"/>
            <a:ext cx="4497185" cy="66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  <a:endParaRPr lang="en-US" sz="32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733" y="987726"/>
            <a:ext cx="2646218" cy="244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4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49" y="1171565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A7942435-CEBF-41FF-9753-393FEDFED55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985" y="4280095"/>
            <a:ext cx="2247900" cy="2074985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</p:pic>
      <p:pic>
        <p:nvPicPr>
          <p:cNvPr id="11" name="Picture 10">
            <a:hlinkClick r:id="rId10" action="ppaction://hlinksldjump"/>
            <a:extLst>
              <a:ext uri="{FF2B5EF4-FFF2-40B4-BE49-F238E27FC236}">
                <a16:creationId xmlns:a16="http://schemas.microsoft.com/office/drawing/2014/main" id="{EF69A99C-543B-4ECB-87CC-8AC309201869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800" y="4486025"/>
            <a:ext cx="3212123" cy="2964129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:a16="http://schemas.microsoft.com/office/drawing/2014/main" id="{D7FDB1FD-6F3A-40A8-A49E-0F15235270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862" y="2209003"/>
            <a:ext cx="3212123" cy="2964129"/>
          </a:xfrm>
          <a:prstGeom prst="rect">
            <a:avLst/>
          </a:prstGeom>
          <a:noFill/>
          <a:ln>
            <a:noFill/>
          </a:ln>
          <a:scene3d>
            <a:camera prst="perspectiveLef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2971923-ED34-46CF-8CED-61A8D4DA71D7}"/>
              </a:ext>
            </a:extLst>
          </p:cNvPr>
          <p:cNvPicPr/>
          <p:nvPr/>
        </p:nvPicPr>
        <p:blipFill rotWithShape="1">
          <a:blip r:embed="rId17"/>
          <a:srcRect l="41120" t="66150" r="45748" b="16779"/>
          <a:stretch/>
        </p:blipFill>
        <p:spPr bwMode="auto">
          <a:xfrm>
            <a:off x="2758000" y="4439238"/>
            <a:ext cx="4231152" cy="19064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71705F5-331F-404F-81A8-196BDDE9B0EC}"/>
              </a:ext>
            </a:extLst>
          </p:cNvPr>
          <p:cNvSpPr txBox="1"/>
          <p:nvPr/>
        </p:nvSpPr>
        <p:spPr>
          <a:xfrm>
            <a:off x="1812387" y="163233"/>
            <a:ext cx="6499274" cy="596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Aft>
                <a:spcPts val="500"/>
              </a:spcAft>
              <a:buClr>
                <a:srgbClr val="000000"/>
              </a:buClr>
              <a:buSzPts val="1100"/>
              <a:tabLst>
                <a:tab pos="167005" algn="l"/>
              </a:tabLst>
            </a:pPr>
            <a:r>
              <a:rPr lang="en-US" sz="2800" u="none" strike="noStrike" spc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hành phần nào giúp hiện ra hình ảnh?</a:t>
            </a:r>
            <a:endParaRPr lang="en-US" sz="2800" u="none" strike="noStrike" spc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06A4D08-5725-4F41-94A7-64791238A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5373" y="1034916"/>
            <a:ext cx="423115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Màn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hình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Thân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Bàn phím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huột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30016"/>
                            </p:stCondLst>
                            <p:childTnLst>
                              <p:par>
                                <p:cTn id="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09" y="4946164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119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altLang="en-US" sz="2215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853" y="4900647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438CC54-B0F5-440B-B812-2C25B5B995E9}"/>
              </a:ext>
            </a:extLst>
          </p:cNvPr>
          <p:cNvPicPr/>
          <p:nvPr/>
        </p:nvPicPr>
        <p:blipFill rotWithShape="1">
          <a:blip r:embed="rId9"/>
          <a:srcRect l="12677" t="30547" r="73111" b="20566"/>
          <a:stretch/>
        </p:blipFill>
        <p:spPr bwMode="auto">
          <a:xfrm>
            <a:off x="-34449" y="-211000"/>
            <a:ext cx="3445144" cy="43187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A95DA5AC-1F3C-47E4-A56C-4D0807234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0695" y="1357635"/>
            <a:ext cx="423115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Màn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hình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Thân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Bàn phím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huột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615417-DEEE-4539-AA4B-5E44728BF42B}"/>
              </a:ext>
            </a:extLst>
          </p:cNvPr>
          <p:cNvSpPr txBox="1"/>
          <p:nvPr/>
        </p:nvSpPr>
        <p:spPr>
          <a:xfrm>
            <a:off x="3126791" y="522551"/>
            <a:ext cx="6017209" cy="5961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Aft>
                <a:spcPts val="500"/>
              </a:spcAft>
              <a:buClr>
                <a:srgbClr val="000000"/>
              </a:buClr>
              <a:buSzPts val="1100"/>
              <a:tabLst>
                <a:tab pos="163830" algn="l"/>
              </a:tabLst>
            </a:pPr>
            <a:r>
              <a:rPr lang="en-US" sz="2800" u="none" strike="noStrike" spc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hành phần nào giúp xử lí thông tin?</a:t>
            </a:r>
            <a:endParaRPr lang="en-US" sz="2800" u="none" strike="noStrike" spc="0">
              <a:solidFill>
                <a:srgbClr val="0000FF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loud 16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18" name="Action Button: Home 1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8A2CEA4-3DFA-42BC-A089-763BC58C1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031" y="506149"/>
            <a:ext cx="423115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Màn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hình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Thân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Bàn phím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huột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6364985-1094-498E-BC64-BD221D2CD50E}"/>
              </a:ext>
            </a:extLst>
          </p:cNvPr>
          <p:cNvSpPr txBox="1"/>
          <p:nvPr/>
        </p:nvSpPr>
        <p:spPr>
          <a:xfrm>
            <a:off x="0" y="-69846"/>
            <a:ext cx="9144000" cy="596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Aft>
                <a:spcPts val="500"/>
              </a:spcAft>
              <a:buClr>
                <a:srgbClr val="000000"/>
              </a:buClr>
              <a:buSzPts val="1100"/>
              <a:tabLst>
                <a:tab pos="147955" algn="l"/>
              </a:tabLst>
            </a:pPr>
            <a:r>
              <a:rPr lang="en-US" sz="2800" u="none" strike="noStrike" spc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hành phần nào dùng để gõ chữ và số nhập vào máy tính?</a:t>
            </a:r>
            <a:endParaRPr lang="en-US" sz="2800" u="none" strike="noStrike" spc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0490137-2E73-442B-98C0-8046DC2DB569}"/>
              </a:ext>
            </a:extLst>
          </p:cNvPr>
          <p:cNvPicPr/>
          <p:nvPr/>
        </p:nvPicPr>
        <p:blipFill rotWithShape="1">
          <a:blip r:embed="rId7"/>
          <a:srcRect l="3438" t="41687" r="78839" b="45757"/>
          <a:stretch/>
        </p:blipFill>
        <p:spPr bwMode="auto">
          <a:xfrm>
            <a:off x="1058106" y="2382845"/>
            <a:ext cx="6799873" cy="20000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814" y="4974833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454" y="57560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57" y="5699146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8A2CEA4-3DFA-42BC-A089-763BC58C1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792" y="810923"/>
            <a:ext cx="423115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Màn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hình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Thân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Bàn phím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huột máy tính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7157D88-D3C1-44D8-B134-E8AC60D7CAF9}"/>
              </a:ext>
            </a:extLst>
          </p:cNvPr>
          <p:cNvPicPr/>
          <p:nvPr/>
        </p:nvPicPr>
        <p:blipFill rotWithShape="1">
          <a:blip r:embed="rId7"/>
          <a:srcRect l="76306" t="42976" r="14001" b="34055"/>
          <a:stretch/>
        </p:blipFill>
        <p:spPr bwMode="auto">
          <a:xfrm>
            <a:off x="482612" y="4170450"/>
            <a:ext cx="2912012" cy="26447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D5F680D-D7ED-4BD4-ACAC-8B23F9856F28}"/>
              </a:ext>
            </a:extLst>
          </p:cNvPr>
          <p:cNvSpPr txBox="1"/>
          <p:nvPr/>
        </p:nvSpPr>
        <p:spPr>
          <a:xfrm>
            <a:off x="425321" y="0"/>
            <a:ext cx="8226311" cy="5961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Aft>
                <a:spcPts val="500"/>
              </a:spcAft>
              <a:buClr>
                <a:srgbClr val="000000"/>
              </a:buClr>
              <a:buSzPts val="1100"/>
              <a:tabLst>
                <a:tab pos="167005" algn="l"/>
              </a:tabLst>
            </a:pPr>
            <a:r>
              <a:rPr lang="en-US" sz="2800" u="none" strike="noStrike" spc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hành phần nào giúp điều khiển máy tính thuận tiện?</a:t>
            </a:r>
            <a:endParaRPr lang="en-US" sz="2800" u="none" strike="noStrike" spc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00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-0.08715 -0.0965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58" y="-483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eart 6"/>
          <p:cNvSpPr/>
          <p:nvPr/>
        </p:nvSpPr>
        <p:spPr>
          <a:xfrm rot="19179712">
            <a:off x="195225" y="316759"/>
            <a:ext cx="1387475" cy="1112838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Heart 7"/>
          <p:cNvSpPr/>
          <p:nvPr/>
        </p:nvSpPr>
        <p:spPr>
          <a:xfrm rot="3115030">
            <a:off x="7657852" y="332358"/>
            <a:ext cx="1341437" cy="1020763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0011" y="177941"/>
            <a:ext cx="3063978" cy="715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51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ài</a:t>
            </a:r>
            <a:r>
              <a:rPr lang="en-US" sz="4051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4051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  <a:endParaRPr lang="en-US" sz="5401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0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" t="36690" r="5989" b="4005"/>
          <a:stretch>
            <a:fillRect/>
          </a:stretch>
        </p:blipFill>
        <p:spPr bwMode="auto">
          <a:xfrm>
            <a:off x="8077200" y="6096000"/>
            <a:ext cx="577684" cy="4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1078415"/>
            <a:ext cx="64008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7857" y="2627260"/>
            <a:ext cx="66294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Loa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7857" y="3227715"/>
            <a:ext cx="66294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7857" y="4161213"/>
            <a:ext cx="66294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7531300" y="2393412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547258" y="3357137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18790" y="4264398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533572" y="2409332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99"/>
                </a:solidFill>
              </a:rPr>
              <a:t>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548395" y="3337776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99"/>
                </a:solidFill>
              </a:rPr>
              <a:t>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533024" y="4265440"/>
            <a:ext cx="834742" cy="5897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99"/>
                </a:solidFill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67139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964138" y="511566"/>
            <a:ext cx="23358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GHI NHỚ</a:t>
            </a:r>
            <a:endParaRPr lang="en-US" sz="4000" dirty="0"/>
          </a:p>
        </p:txBody>
      </p:sp>
      <p:sp>
        <p:nvSpPr>
          <p:cNvPr id="11" name="Rectangle 10"/>
          <p:cNvSpPr/>
          <p:nvPr/>
        </p:nvSpPr>
        <p:spPr>
          <a:xfrm>
            <a:off x="98476" y="1717767"/>
            <a:ext cx="8904849" cy="3046988"/>
          </a:xfrm>
          <a:prstGeom prst="rect">
            <a:avLst/>
          </a:prstGeom>
          <a:solidFill>
            <a:schemeClr val="bg1"/>
          </a:solidFill>
          <a:ln w="79375" cmpd="tri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ành phần máy tính gồm:</a:t>
            </a:r>
          </a:p>
          <a:p>
            <a:pPr algn="just"/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Bàn phím có chức năng thu nhận thông tin.</a:t>
            </a:r>
            <a:endParaRPr lang="en-US" sz="3200" b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Chuột có chức năng điều khiển máy tính.</a:t>
            </a:r>
            <a:endParaRPr lang="en-US" sz="3200" b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Thân máy có chức năng lưu trữ, xử lí thông tin.</a:t>
            </a:r>
            <a:endParaRPr lang="en-US" sz="3200" b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Màn hình có chức năng hiện thông tin ra.</a:t>
            </a:r>
            <a:endParaRPr lang="en-US" sz="3200" b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553446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endParaRPr lang="en-US" sz="2700" kern="10" dirty="0">
              <a:ln w="9525">
                <a:solidFill>
                  <a:srgbClr val="000099"/>
                </a:solidFill>
                <a:round/>
                <a:headEnd/>
                <a:tailEnd/>
              </a:ln>
              <a:solidFill>
                <a:schemeClr val="bg2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30" y="1769013"/>
            <a:ext cx="8877140" cy="165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. </a:t>
            </a: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MÁY TÍNH VÀ EM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1. KHÁM PHÁ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BÀI 1: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ÁC THÀNH PHẦN CỦA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AF0DDB9-1EFD-482D-ABF9-70A970988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1683"/>
            <a:ext cx="8877140" cy="49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2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Thứ 3 ngày 06 tháng 09 năm 2022</a:t>
            </a:r>
            <a:endParaRPr lang="en-US" sz="2800" b="1">
              <a:solidFill>
                <a:srgbClr val="0000FF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1815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BÀI 1: </a:t>
            </a:r>
            <a:r>
              <a:rPr lang="vi-VN" sz="24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ÁC THÀNH PHẦN CỦA MÁY TÍ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0653" y="750784"/>
            <a:ext cx="23534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9332BE4-A7E1-45CF-A466-C8A5EEEB1EBD}"/>
              </a:ext>
            </a:extLst>
          </p:cNvPr>
          <p:cNvPicPr/>
          <p:nvPr/>
        </p:nvPicPr>
        <p:blipFill rotWithShape="1">
          <a:blip r:embed="rId2"/>
          <a:srcRect l="36586" t="18835" r="15276" b="23231"/>
          <a:stretch/>
        </p:blipFill>
        <p:spPr bwMode="auto">
          <a:xfrm>
            <a:off x="2062968" y="1704320"/>
            <a:ext cx="5266299" cy="36158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E8CE979-1803-4C18-B88F-FD08568F8340}"/>
              </a:ext>
            </a:extLst>
          </p:cNvPr>
          <p:cNvSpPr txBox="1"/>
          <p:nvPr/>
        </p:nvSpPr>
        <p:spPr>
          <a:xfrm>
            <a:off x="1392702" y="5320157"/>
            <a:ext cx="6935372" cy="10240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ố các em tại sao các bạn trong hình lại vui và hứng thú như thế?</a:t>
            </a:r>
            <a:endParaRPr lang="en-US" sz="24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0" y="1033501"/>
            <a:ext cx="8877140" cy="165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. </a:t>
            </a: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MÁY TÍNH VÀ EM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1. KHÁM PHÁ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BÀI 1: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ÁC THÀNH PHẦN CỦA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AF0DDB9-1EFD-482D-ABF9-70A970988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1683"/>
            <a:ext cx="8877140" cy="49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2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Thứ 3 ngày 06 tháng 09 năm 2022</a:t>
            </a:r>
            <a:endParaRPr lang="en-US" sz="2800" b="1">
              <a:solidFill>
                <a:srgbClr val="0000FF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E1F0B-90CF-4B43-B0D4-61582A2B88C9}"/>
              </a:ext>
            </a:extLst>
          </p:cNvPr>
          <p:cNvSpPr txBox="1"/>
          <p:nvPr/>
        </p:nvSpPr>
        <p:spPr>
          <a:xfrm>
            <a:off x="1470073" y="3429000"/>
            <a:ext cx="67032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4F81BD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1. Khám phá lợi ích của máy tính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74471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41839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247249"/>
            <a:ext cx="9017391" cy="161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Shape 36">
            <a:extLst>
              <a:ext uri="{FF2B5EF4-FFF2-40B4-BE49-F238E27FC236}">
                <a16:creationId xmlns:a16="http://schemas.microsoft.com/office/drawing/2014/main" id="{A0BC625F-6F02-4EC7-B525-230FED6532E1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0" y="1266092"/>
            <a:ext cx="9144000" cy="274806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4153BA8-24F9-45F8-A0A7-EC86E28D557A}"/>
              </a:ext>
            </a:extLst>
          </p:cNvPr>
          <p:cNvSpPr/>
          <p:nvPr/>
        </p:nvSpPr>
        <p:spPr>
          <a:xfrm>
            <a:off x="801858" y="4014153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066811A-55C6-4E70-92FA-2FF71B742B63}"/>
              </a:ext>
            </a:extLst>
          </p:cNvPr>
          <p:cNvSpPr/>
          <p:nvPr/>
        </p:nvSpPr>
        <p:spPr>
          <a:xfrm>
            <a:off x="4023359" y="3952622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06B9B40-0C1E-4E6F-B1D9-4D756D89BD2F}"/>
              </a:ext>
            </a:extLst>
          </p:cNvPr>
          <p:cNvSpPr/>
          <p:nvPr/>
        </p:nvSpPr>
        <p:spPr>
          <a:xfrm>
            <a:off x="7005709" y="3987571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AD6252-BFA6-4EF7-9B12-38CFE1E9DB78}"/>
              </a:ext>
            </a:extLst>
          </p:cNvPr>
          <p:cNvSpPr/>
          <p:nvPr/>
        </p:nvSpPr>
        <p:spPr>
          <a:xfrm>
            <a:off x="-14069" y="4665392"/>
            <a:ext cx="9017391" cy="8561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2,3,4 cho biết máy tính được sử dụng ở đâu</a:t>
            </a:r>
          </a:p>
        </p:txBody>
      </p:sp>
    </p:spTree>
    <p:extLst>
      <p:ext uri="{BB962C8B-B14F-4D97-AF65-F5344CB8AC3E}">
        <p14:creationId xmlns:p14="http://schemas.microsoft.com/office/powerpoint/2010/main" val="2528939927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41839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247249"/>
            <a:ext cx="9017391" cy="161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Shape 36">
            <a:extLst>
              <a:ext uri="{FF2B5EF4-FFF2-40B4-BE49-F238E27FC236}">
                <a16:creationId xmlns:a16="http://schemas.microsoft.com/office/drawing/2014/main" id="{A0BC625F-6F02-4EC7-B525-230FED6532E1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0" y="1266092"/>
            <a:ext cx="9144000" cy="274806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4153BA8-24F9-45F8-A0A7-EC86E28D557A}"/>
              </a:ext>
            </a:extLst>
          </p:cNvPr>
          <p:cNvSpPr/>
          <p:nvPr/>
        </p:nvSpPr>
        <p:spPr>
          <a:xfrm>
            <a:off x="801858" y="4014153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066811A-55C6-4E70-92FA-2FF71B742B63}"/>
              </a:ext>
            </a:extLst>
          </p:cNvPr>
          <p:cNvSpPr/>
          <p:nvPr/>
        </p:nvSpPr>
        <p:spPr>
          <a:xfrm>
            <a:off x="4023359" y="3952622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06B9B40-0C1E-4E6F-B1D9-4D756D89BD2F}"/>
              </a:ext>
            </a:extLst>
          </p:cNvPr>
          <p:cNvSpPr/>
          <p:nvPr/>
        </p:nvSpPr>
        <p:spPr>
          <a:xfrm>
            <a:off x="7005709" y="3987571"/>
            <a:ext cx="1378634" cy="5115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AD6252-BFA6-4EF7-9B12-38CFE1E9DB78}"/>
              </a:ext>
            </a:extLst>
          </p:cNvPr>
          <p:cNvSpPr/>
          <p:nvPr/>
        </p:nvSpPr>
        <p:spPr>
          <a:xfrm>
            <a:off x="-14069" y="4665392"/>
            <a:ext cx="9017391" cy="21926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: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Ở gia đình.</a:t>
            </a:r>
          </a:p>
          <a:p>
            <a:pPr>
              <a:lnSpc>
                <a:spcPct val="13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: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ăn phòng.</a:t>
            </a:r>
          </a:p>
          <a:p>
            <a:pPr>
              <a:lnSpc>
                <a:spcPct val="13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: 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trường học.</a:t>
            </a:r>
            <a:endParaRPr lang="en-US" sz="28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212273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60" y="1033501"/>
            <a:ext cx="8877140" cy="165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. </a:t>
            </a: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MÁY TÍNH VÀ EM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HỦ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ĐỀ A1. KHÁM PHÁ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BÀI 1: </a:t>
            </a:r>
            <a:r>
              <a:rPr lang="vi-V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CÁC THÀNH PHẦN CỦA MÁY TÍNH</a:t>
            </a:r>
            <a:endParaRPr lang="en-US" sz="32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AF0DDB9-1EFD-482D-ABF9-70A970988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1683"/>
            <a:ext cx="8877140" cy="49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2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Thứ 3 ngày 06 tháng 09 năm 2022</a:t>
            </a:r>
            <a:endParaRPr lang="en-US" sz="2800" b="1">
              <a:solidFill>
                <a:srgbClr val="0000FF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E1F0B-90CF-4B43-B0D4-61582A2B88C9}"/>
              </a:ext>
            </a:extLst>
          </p:cNvPr>
          <p:cNvSpPr txBox="1"/>
          <p:nvPr/>
        </p:nvSpPr>
        <p:spPr>
          <a:xfrm>
            <a:off x="1470073" y="3429000"/>
            <a:ext cx="67032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4F81BD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1. Khám phá lợi ích của máy tính</a:t>
            </a:r>
            <a:endParaRPr 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EEDCA8-C1BE-47E0-87FF-1C197D845D74}"/>
              </a:ext>
            </a:extLst>
          </p:cNvPr>
          <p:cNvSpPr txBox="1"/>
          <p:nvPr/>
        </p:nvSpPr>
        <p:spPr>
          <a:xfrm>
            <a:off x="1470073" y="3999068"/>
            <a:ext cx="6801730" cy="1179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800" b="1">
                <a:solidFill>
                  <a:srgbClr val="4F81BD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2. Tìm hiểu các thành phần của máy tính và chức năng của chúng</a:t>
            </a:r>
            <a:endParaRPr lang="en-US" sz="2800">
              <a:solidFill>
                <a:srgbClr val="000000"/>
              </a:solidFill>
              <a:effectLst/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8145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500" t="5564" r="8333" b="5402"/>
          <a:stretch/>
        </p:blipFill>
        <p:spPr bwMode="auto">
          <a:xfrm>
            <a:off x="4548" y="0"/>
            <a:ext cx="9368051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95400" y="457200"/>
            <a:ext cx="7467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37838"/>
            <a:ext cx="4795894" cy="3324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2590800"/>
            <a:ext cx="3175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958927"/>
      </p:ext>
    </p:extLst>
  </p:cSld>
  <p:clrMapOvr>
    <a:masterClrMapping/>
  </p:clrMapOvr>
  <p:transition spd="slow"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133600"/>
            <a:ext cx="4343400" cy="3293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ular Callout 4"/>
          <p:cNvSpPr/>
          <p:nvPr/>
        </p:nvSpPr>
        <p:spPr>
          <a:xfrm>
            <a:off x="6553200" y="1371600"/>
            <a:ext cx="1333500" cy="762000"/>
          </a:xfrm>
          <a:prstGeom prst="wedgeRectCallout">
            <a:avLst>
              <a:gd name="adj1" fmla="val -80961"/>
              <a:gd name="adj2" fmla="val 16011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76300" y="3643994"/>
            <a:ext cx="1333500" cy="762000"/>
          </a:xfrm>
          <a:prstGeom prst="wedgeRectCallout">
            <a:avLst>
              <a:gd name="adj1" fmla="val 62323"/>
              <a:gd name="adj2" fmla="val 129666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685800" y="1295400"/>
            <a:ext cx="1333500" cy="762000"/>
          </a:xfrm>
          <a:prstGeom prst="wedgeRectCallout">
            <a:avLst>
              <a:gd name="adj1" fmla="val 112472"/>
              <a:gd name="adj2" fmla="val 13683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ular Callout 7"/>
          <p:cNvSpPr/>
          <p:nvPr/>
        </p:nvSpPr>
        <p:spPr>
          <a:xfrm>
            <a:off x="7010400" y="3940875"/>
            <a:ext cx="1246780" cy="762000"/>
          </a:xfrm>
          <a:prstGeom prst="wedgeRectCallout">
            <a:avLst>
              <a:gd name="adj1" fmla="val -186331"/>
              <a:gd name="adj2" fmla="val 101009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304800"/>
            <a:ext cx="1712231" cy="1232806"/>
          </a:xfrm>
          <a:prstGeom prst="rect">
            <a:avLst/>
          </a:prstGeom>
        </p:spPr>
      </p:pic>
      <p:sp>
        <p:nvSpPr>
          <p:cNvPr id="10" name="Rectangular Callout 9"/>
          <p:cNvSpPr/>
          <p:nvPr/>
        </p:nvSpPr>
        <p:spPr>
          <a:xfrm>
            <a:off x="5105400" y="240500"/>
            <a:ext cx="1246780" cy="762000"/>
          </a:xfrm>
          <a:prstGeom prst="wedgeRectCallout">
            <a:avLst>
              <a:gd name="adj1" fmla="val -105328"/>
              <a:gd name="adj2" fmla="val 6339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90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47</TotalTime>
  <Words>661</Words>
  <Application>Microsoft Office PowerPoint</Application>
  <PresentationFormat>On-screen Show (4:3)</PresentationFormat>
  <Paragraphs>101</Paragraphs>
  <Slides>19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ourier New</vt:lpstr>
      <vt:lpstr>Times New Roman</vt:lpstr>
      <vt:lpstr>迷你简菱心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29</cp:revision>
  <dcterms:created xsi:type="dcterms:W3CDTF">2020-01-30T08:17:02Z</dcterms:created>
  <dcterms:modified xsi:type="dcterms:W3CDTF">2022-09-02T15:38:42Z</dcterms:modified>
</cp:coreProperties>
</file>